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2B33" w:rsidRDefault="00161740">
      <w:pPr>
        <w:rPr>
          <w:rFonts w:ascii="Times New Roman" w:hAnsi="Times New Roman" w:cs="Times New Roman"/>
          <w:sz w:val="28"/>
          <w:szCs w:val="28"/>
        </w:rPr>
      </w:pPr>
      <w:r w:rsidRPr="007E45EA">
        <w:rPr>
          <w:rFonts w:ascii="Times New Roman" w:hAnsi="Times New Roman" w:cs="Times New Roman"/>
          <w:sz w:val="28"/>
          <w:szCs w:val="28"/>
        </w:rPr>
        <w:t xml:space="preserve">1. </w:t>
      </w:r>
      <w:r w:rsidR="00D22B33">
        <w:rPr>
          <w:rFonts w:ascii="Times New Roman" w:hAnsi="Times New Roman" w:cs="Times New Roman"/>
          <w:sz w:val="28"/>
          <w:szCs w:val="28"/>
        </w:rPr>
        <w:t>Записать в рабочей тетради «</w:t>
      </w:r>
      <w:r w:rsidR="00EB6170">
        <w:rPr>
          <w:rFonts w:ascii="Times New Roman" w:hAnsi="Times New Roman" w:cs="Times New Roman"/>
          <w:sz w:val="28"/>
          <w:szCs w:val="28"/>
        </w:rPr>
        <w:t>Практическая работа №3</w:t>
      </w:r>
      <w:r w:rsidR="00D22B33">
        <w:rPr>
          <w:rFonts w:ascii="Times New Roman" w:hAnsi="Times New Roman" w:cs="Times New Roman"/>
          <w:sz w:val="28"/>
          <w:szCs w:val="28"/>
        </w:rPr>
        <w:t>» и число 1</w:t>
      </w:r>
      <w:r w:rsidR="00EB6170">
        <w:rPr>
          <w:rFonts w:ascii="Times New Roman" w:hAnsi="Times New Roman" w:cs="Times New Roman"/>
          <w:sz w:val="28"/>
          <w:szCs w:val="28"/>
        </w:rPr>
        <w:t>9</w:t>
      </w:r>
      <w:r w:rsidR="00D22B33">
        <w:rPr>
          <w:rFonts w:ascii="Times New Roman" w:hAnsi="Times New Roman" w:cs="Times New Roman"/>
          <w:sz w:val="28"/>
          <w:szCs w:val="28"/>
        </w:rPr>
        <w:t>.02.2020. На полях пометьте «Карантин».</w:t>
      </w:r>
    </w:p>
    <w:p w:rsidR="00D46509" w:rsidRPr="007E45EA" w:rsidRDefault="00D22B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="00776312">
        <w:rPr>
          <w:rFonts w:ascii="Times New Roman" w:hAnsi="Times New Roman" w:cs="Times New Roman"/>
          <w:sz w:val="28"/>
          <w:szCs w:val="28"/>
        </w:rPr>
        <w:t>Повторить теорию: понятия КНФ, ДНФ, СКНФ, СДНФ.</w:t>
      </w:r>
    </w:p>
    <w:p w:rsidR="00131DC5" w:rsidRDefault="00131DC5" w:rsidP="007763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161740" w:rsidRPr="007E45EA">
        <w:rPr>
          <w:rFonts w:ascii="Times New Roman" w:hAnsi="Times New Roman" w:cs="Times New Roman"/>
          <w:sz w:val="28"/>
          <w:szCs w:val="28"/>
        </w:rPr>
        <w:t xml:space="preserve">. </w:t>
      </w:r>
      <w:r w:rsidR="00EB6170">
        <w:rPr>
          <w:rFonts w:ascii="Times New Roman" w:hAnsi="Times New Roman" w:cs="Times New Roman"/>
          <w:sz w:val="28"/>
          <w:szCs w:val="28"/>
        </w:rPr>
        <w:t>Выполнить в тетради</w:t>
      </w:r>
      <w:r w:rsidR="00776312">
        <w:rPr>
          <w:rFonts w:ascii="Times New Roman" w:hAnsi="Times New Roman" w:cs="Times New Roman"/>
          <w:sz w:val="28"/>
          <w:szCs w:val="28"/>
        </w:rPr>
        <w:t xml:space="preserve"> в тетради задани</w:t>
      </w:r>
      <w:r w:rsidR="00EB6170">
        <w:rPr>
          <w:rFonts w:ascii="Times New Roman" w:hAnsi="Times New Roman" w:cs="Times New Roman"/>
          <w:sz w:val="28"/>
          <w:szCs w:val="28"/>
        </w:rPr>
        <w:t>я по вариантам</w:t>
      </w:r>
      <w:r w:rsidR="000532AD">
        <w:rPr>
          <w:rFonts w:ascii="Times New Roman" w:hAnsi="Times New Roman" w:cs="Times New Roman"/>
          <w:sz w:val="28"/>
          <w:szCs w:val="28"/>
        </w:rPr>
        <w:t>. Варианты по списку в журнале (прилагается).</w:t>
      </w:r>
    </w:p>
    <w:tbl>
      <w:tblPr>
        <w:tblStyle w:val="a6"/>
        <w:tblW w:w="0" w:type="auto"/>
        <w:tblLook w:val="04A0"/>
      </w:tblPr>
      <w:tblGrid>
        <w:gridCol w:w="4785"/>
        <w:gridCol w:w="4786"/>
      </w:tblGrid>
      <w:tr w:rsidR="00FE4F42" w:rsidRPr="00356862" w:rsidTr="004B03A7">
        <w:tc>
          <w:tcPr>
            <w:tcW w:w="4785" w:type="dxa"/>
          </w:tcPr>
          <w:p w:rsidR="00FE4F42" w:rsidRPr="003B3F04" w:rsidRDefault="00FE4F42" w:rsidP="004B03A7">
            <w:pPr>
              <w:ind w:right="-397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ариант№1</w:t>
            </w:r>
          </w:p>
          <w:p w:rsidR="00FE4F42" w:rsidRPr="000532AD" w:rsidRDefault="00FE4F42" w:rsidP="004B03A7">
            <w:pPr>
              <w:ind w:right="-397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Построить СДНФ и СКНФ. Проверить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помощью таблицы истинности.</w:t>
            </w:r>
          </w:p>
          <w:p w:rsidR="00FE4F42" w:rsidRDefault="00FE4F42" w:rsidP="004B03A7">
            <w:pPr>
              <w:ind w:right="-397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A436E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150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59" type="#_x0000_t75" style="width:75.75pt;height:24.4pt" o:ole="">
                  <v:imagedata r:id="rId4" o:title=""/>
                </v:shape>
                <o:OLEObject Type="Embed" ProgID="Equation.DSMT4" ShapeID="_x0000_i1159" DrawAspect="Content" ObjectID="_1643614839" r:id="rId5"/>
              </w:object>
            </w:r>
          </w:p>
          <w:p w:rsidR="00FE4F42" w:rsidRPr="00356862" w:rsidRDefault="00FE4F42" w:rsidP="004B03A7">
            <w:pPr>
              <w:ind w:right="-397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FE1D0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5686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20" w:dyaOrig="680">
                <v:shape id="_x0000_i1160" type="#_x0000_t75" style="width:91.4pt;height:33.8pt" o:ole="">
                  <v:imagedata r:id="rId6" o:title=""/>
                </v:shape>
                <o:OLEObject Type="Embed" ProgID="Equation.DSMT4" ShapeID="_x0000_i1160" DrawAspect="Content" ObjectID="_1643614840" r:id="rId7"/>
              </w:object>
            </w:r>
          </w:p>
        </w:tc>
        <w:tc>
          <w:tcPr>
            <w:tcW w:w="4786" w:type="dxa"/>
          </w:tcPr>
          <w:p w:rsidR="00FE4F42" w:rsidRDefault="00FE4F42" w:rsidP="004B03A7">
            <w:pPr>
              <w:ind w:right="-397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ариант №2</w:t>
            </w:r>
          </w:p>
          <w:p w:rsidR="00FE4F42" w:rsidRPr="00661D83" w:rsidRDefault="00FE4F42" w:rsidP="004B03A7">
            <w:pPr>
              <w:ind w:right="-397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Построить СДНФ и СКНФ. Проверить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помощью таблицы истинности.</w:t>
            </w:r>
          </w:p>
          <w:p w:rsidR="00FE4F42" w:rsidRPr="003B3F04" w:rsidRDefault="00FE4F42" w:rsidP="004B03A7">
            <w:pPr>
              <w:ind w:right="-397"/>
              <w:rPr>
                <w:rFonts w:ascii="Times New Roman" w:hAnsi="Times New Roman" w:cs="Times New Roman"/>
                <w:sz w:val="28"/>
                <w:szCs w:val="28"/>
              </w:rPr>
            </w:pPr>
            <w:r w:rsidRPr="003B3F04">
              <w:rPr>
                <w:rFonts w:ascii="Times New Roman" w:hAnsi="Times New Roman" w:cs="Times New Roman"/>
                <w:sz w:val="28"/>
                <w:szCs w:val="28"/>
              </w:rPr>
              <w:t>1.</w:t>
            </w:r>
            <w:r w:rsidRPr="00356862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1320" w:dyaOrig="560">
                <v:shape id="_x0000_i1161" type="#_x0000_t75" style="width:66.35pt;height:28.15pt" o:ole="">
                  <v:imagedata r:id="rId8" o:title=""/>
                </v:shape>
                <o:OLEObject Type="Embed" ProgID="Equation.DSMT4" ShapeID="_x0000_i1161" DrawAspect="Content" ObjectID="_1643614841" r:id="rId9"/>
              </w:object>
            </w:r>
          </w:p>
          <w:p w:rsidR="00FE4F42" w:rsidRPr="000532AD" w:rsidRDefault="00FE4F42" w:rsidP="004B03A7">
            <w:pPr>
              <w:ind w:right="-397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. </w:t>
            </w:r>
            <w:r w:rsidRPr="0035686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00" w:dyaOrig="680">
                <v:shape id="_x0000_i1162" type="#_x0000_t75" style="width:75.75pt;height:33.8pt" o:ole="">
                  <v:imagedata r:id="rId10" o:title=""/>
                </v:shape>
                <o:OLEObject Type="Embed" ProgID="Equation.DSMT4" ShapeID="_x0000_i1162" DrawAspect="Content" ObjectID="_1643614842" r:id="rId11"/>
              </w:object>
            </w:r>
          </w:p>
        </w:tc>
      </w:tr>
      <w:tr w:rsidR="00FE4F42" w:rsidRPr="00356862" w:rsidTr="004B03A7">
        <w:tc>
          <w:tcPr>
            <w:tcW w:w="4785" w:type="dxa"/>
          </w:tcPr>
          <w:p w:rsidR="00FE4F42" w:rsidRDefault="00FE4F42" w:rsidP="004B03A7">
            <w:pPr>
              <w:ind w:right="-397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ариант №</w:t>
            </w:r>
            <w:r w:rsidRPr="000532A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  <w:p w:rsidR="00FE4F42" w:rsidRPr="000532AD" w:rsidRDefault="00FE4F42" w:rsidP="004B03A7">
            <w:pPr>
              <w:ind w:right="-397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остроить СДНФ и СКНФ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Проверить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помощью таблицы истинности.</w:t>
            </w:r>
          </w:p>
          <w:p w:rsidR="00FE4F42" w:rsidRDefault="00FE4F42" w:rsidP="004B03A7">
            <w:pPr>
              <w:ind w:right="-397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A436E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1420" w:dyaOrig="480">
                <v:shape id="_x0000_i1163" type="#_x0000_t75" style="width:1in;height:24.4pt" o:ole="">
                  <v:imagedata r:id="rId12" o:title=""/>
                </v:shape>
                <o:OLEObject Type="Embed" ProgID="Equation.DSMT4" ShapeID="_x0000_i1163" DrawAspect="Content" ObjectID="_1643614843" r:id="rId13"/>
              </w:object>
            </w:r>
          </w:p>
          <w:p w:rsidR="00FE4F42" w:rsidRPr="00356862" w:rsidRDefault="00FE4F42" w:rsidP="004B03A7">
            <w:pPr>
              <w:ind w:right="-397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FE1D0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5686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00" w:dyaOrig="680">
                <v:shape id="_x0000_i1164" type="#_x0000_t75" style="width:90.8pt;height:33.8pt" o:ole="">
                  <v:imagedata r:id="rId14" o:title=""/>
                </v:shape>
                <o:OLEObject Type="Embed" ProgID="Equation.DSMT4" ShapeID="_x0000_i1164" DrawAspect="Content" ObjectID="_1643614844" r:id="rId15"/>
              </w:object>
            </w:r>
          </w:p>
        </w:tc>
        <w:tc>
          <w:tcPr>
            <w:tcW w:w="4786" w:type="dxa"/>
          </w:tcPr>
          <w:p w:rsidR="00FE4F42" w:rsidRDefault="00FE4F42" w:rsidP="004B03A7">
            <w:pPr>
              <w:ind w:right="-397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ариант №</w:t>
            </w:r>
            <w:r w:rsidRPr="000532A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  <w:p w:rsidR="00FE4F42" w:rsidRPr="00661D83" w:rsidRDefault="00FE4F42" w:rsidP="004B03A7">
            <w:pPr>
              <w:ind w:right="-397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Построить СДНФ и СКНФ. Проверить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помощью таблицы истинности.</w:t>
            </w:r>
          </w:p>
          <w:p w:rsidR="00FE4F42" w:rsidRPr="000532AD" w:rsidRDefault="00FE4F42" w:rsidP="004B03A7">
            <w:pPr>
              <w:ind w:right="-397"/>
              <w:rPr>
                <w:rFonts w:ascii="Times New Roman" w:hAnsi="Times New Roman" w:cs="Times New Roman"/>
                <w:sz w:val="28"/>
                <w:szCs w:val="28"/>
              </w:rPr>
            </w:pPr>
            <w:r w:rsidRPr="000532AD">
              <w:rPr>
                <w:rFonts w:ascii="Times New Roman" w:hAnsi="Times New Roman" w:cs="Times New Roman"/>
                <w:sz w:val="28"/>
                <w:szCs w:val="28"/>
              </w:rPr>
              <w:t>1.</w:t>
            </w:r>
            <w:r w:rsidRPr="00356862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1200" w:dyaOrig="560">
                <v:shape id="_x0000_i1165" type="#_x0000_t75" style="width:60.75pt;height:28.15pt" o:ole="">
                  <v:imagedata r:id="rId16" o:title=""/>
                </v:shape>
                <o:OLEObject Type="Embed" ProgID="Equation.DSMT4" ShapeID="_x0000_i1165" DrawAspect="Content" ObjectID="_1643614845" r:id="rId17"/>
              </w:object>
            </w:r>
          </w:p>
          <w:p w:rsidR="00FE4F42" w:rsidRPr="000532AD" w:rsidRDefault="00FE4F42" w:rsidP="004B03A7">
            <w:pPr>
              <w:ind w:right="-397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. </w:t>
            </w:r>
            <w:r w:rsidRPr="0035686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400" w:dyaOrig="680">
                <v:shape id="_x0000_i1166" type="#_x0000_t75" style="width:70.1pt;height:33.8pt" o:ole="">
                  <v:imagedata r:id="rId18" o:title=""/>
                </v:shape>
                <o:OLEObject Type="Embed" ProgID="Equation.DSMT4" ShapeID="_x0000_i1166" DrawAspect="Content" ObjectID="_1643614846" r:id="rId19"/>
              </w:object>
            </w:r>
          </w:p>
        </w:tc>
      </w:tr>
    </w:tbl>
    <w:p w:rsidR="00FE4F42" w:rsidRDefault="00FE4F42" w:rsidP="00776312">
      <w:pPr>
        <w:rPr>
          <w:rFonts w:ascii="Times New Roman" w:hAnsi="Times New Roman" w:cs="Times New Roman"/>
          <w:sz w:val="28"/>
          <w:szCs w:val="28"/>
        </w:rPr>
      </w:pPr>
    </w:p>
    <w:p w:rsidR="00FE4F42" w:rsidRDefault="00FE4F42" w:rsidP="0077631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иже приведен список для определения варианта.</w:t>
      </w:r>
    </w:p>
    <w:p w:rsidR="00EB6170" w:rsidRPr="000532AD" w:rsidRDefault="00FE4F42" w:rsidP="00EB617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027212" cy="6702950"/>
            <wp:effectExtent l="19050" t="0" r="1988" b="0"/>
            <wp:docPr id="118" name="Рисунок 118" descr="C:\Users\450\Downloads\IMG_20200219_1029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C:\Users\450\Downloads\IMG_20200219_102926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7890" cy="67038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EB6170" w:rsidRPr="000532AD" w:rsidSect="00D4650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161740"/>
    <w:rsid w:val="000532AD"/>
    <w:rsid w:val="00131DC5"/>
    <w:rsid w:val="00161740"/>
    <w:rsid w:val="001913FF"/>
    <w:rsid w:val="002B0DA2"/>
    <w:rsid w:val="00550BC2"/>
    <w:rsid w:val="00617E6C"/>
    <w:rsid w:val="006A746E"/>
    <w:rsid w:val="00776312"/>
    <w:rsid w:val="007E45EA"/>
    <w:rsid w:val="008A2D7B"/>
    <w:rsid w:val="00C13ECE"/>
    <w:rsid w:val="00D10F90"/>
    <w:rsid w:val="00D22B33"/>
    <w:rsid w:val="00D46509"/>
    <w:rsid w:val="00E3310A"/>
    <w:rsid w:val="00EB6170"/>
    <w:rsid w:val="00FE4F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650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76312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7763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76312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0532AD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jpe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2</Pages>
  <Words>126</Words>
  <Characters>720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450</dc:creator>
  <cp:lastModifiedBy>450</cp:lastModifiedBy>
  <cp:revision>7</cp:revision>
  <dcterms:created xsi:type="dcterms:W3CDTF">2020-02-12T06:48:00Z</dcterms:created>
  <dcterms:modified xsi:type="dcterms:W3CDTF">2020-02-19T07:53:00Z</dcterms:modified>
</cp:coreProperties>
</file>